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388C7-88AD-47DB-89C2-2949067BA06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CD4AF1-E95C-47A1-A560-003719FCD49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4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7" Type="http://schemas.openxmlformats.org/officeDocument/2006/relationships/image" Target="../media/image6.emf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4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51.xml"/><Relationship Id="rId7" Type="http://schemas.openxmlformats.org/officeDocument/2006/relationships/image" Target="../media/image6.emf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5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5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7" Type="http://schemas.openxmlformats.org/officeDocument/2006/relationships/image" Target="../media/image8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6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7" Type="http://schemas.openxmlformats.org/officeDocument/2006/relationships/image" Target="../media/image9.png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6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6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0.bin"/><Relationship Id="rId3" Type="http://schemas.openxmlformats.org/officeDocument/2006/relationships/tags" Target="../tags/tag70.xml"/><Relationship Id="rId7" Type="http://schemas.openxmlformats.org/officeDocument/2006/relationships/image" Target="../media/image2.png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2" Type="http://schemas.openxmlformats.org/officeDocument/2006/relationships/tags" Target="../tags/tag69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8.xml"/><Relationship Id="rId11" Type="http://schemas.openxmlformats.org/officeDocument/2006/relationships/oleObject" Target="../embeddings/oleObject5.bin"/><Relationship Id="rId5" Type="http://schemas.openxmlformats.org/officeDocument/2006/relationships/tags" Target="../tags/tag72.xml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png"/><Relationship Id="rId19" Type="http://schemas.openxmlformats.org/officeDocument/2006/relationships/oleObject" Target="../embeddings/oleObject11.bin"/><Relationship Id="rId4" Type="http://schemas.openxmlformats.org/officeDocument/2006/relationships/tags" Target="../tags/tag71.xml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7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9.xml"/><Relationship Id="rId7" Type="http://schemas.openxmlformats.org/officeDocument/2006/relationships/slideLayout" Target="../slideLayouts/slideLayout8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image" Target="../media/image4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.vml"/><Relationship Id="rId6" Type="http://schemas.openxmlformats.org/officeDocument/2006/relationships/tags" Target="../tags/tag17.xml"/><Relationship Id="rId11" Type="http://schemas.openxmlformats.org/officeDocument/2006/relationships/oleObject" Target="../embeddings/oleObject1.bin"/><Relationship Id="rId5" Type="http://schemas.openxmlformats.org/officeDocument/2006/relationships/tags" Target="../tags/tag16.xml"/><Relationship Id="rId10" Type="http://schemas.openxmlformats.org/officeDocument/2006/relationships/image" Target="../media/image3.png"/><Relationship Id="rId4" Type="http://schemas.openxmlformats.org/officeDocument/2006/relationships/tags" Target="../tags/tag15.xml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1.xml"/><Relationship Id="rId7" Type="http://schemas.openxmlformats.org/officeDocument/2006/relationships/slideLayout" Target="../slideLayouts/slideLayout8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5" Type="http://schemas.openxmlformats.org/officeDocument/2006/relationships/tags" Target="../tags/tag23.xml"/><Relationship Id="rId4" Type="http://schemas.openxmlformats.org/officeDocument/2006/relationships/tags" Target="../tags/tag22.xml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12" Type="http://schemas.openxmlformats.org/officeDocument/2006/relationships/image" Target="../media/image5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.vml"/><Relationship Id="rId6" Type="http://schemas.openxmlformats.org/officeDocument/2006/relationships/tags" Target="../tags/tag29.xml"/><Relationship Id="rId11" Type="http://schemas.openxmlformats.org/officeDocument/2006/relationships/oleObject" Target="../embeddings/oleObject2.bin"/><Relationship Id="rId5" Type="http://schemas.openxmlformats.org/officeDocument/2006/relationships/tags" Target="../tags/tag28.xml"/><Relationship Id="rId10" Type="http://schemas.openxmlformats.org/officeDocument/2006/relationships/image" Target="../media/image3.png"/><Relationship Id="rId4" Type="http://schemas.openxmlformats.org/officeDocument/2006/relationships/tags" Target="../tags/tag27.xml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tags" Target="../tags/tag32.xml"/><Relationship Id="rId7" Type="http://schemas.openxmlformats.org/officeDocument/2006/relationships/tags" Target="../tags/tag36.xml"/><Relationship Id="rId12" Type="http://schemas.openxmlformats.org/officeDocument/2006/relationships/image" Target="../media/image5.wmf"/><Relationship Id="rId2" Type="http://schemas.openxmlformats.org/officeDocument/2006/relationships/tags" Target="../tags/tag31.xml"/><Relationship Id="rId1" Type="http://schemas.openxmlformats.org/officeDocument/2006/relationships/vmlDrawing" Target="../drawings/vmlDrawing3.vml"/><Relationship Id="rId6" Type="http://schemas.openxmlformats.org/officeDocument/2006/relationships/tags" Target="../tags/tag35.xml"/><Relationship Id="rId11" Type="http://schemas.openxmlformats.org/officeDocument/2006/relationships/oleObject" Target="../embeddings/oleObject3.bin"/><Relationship Id="rId5" Type="http://schemas.openxmlformats.org/officeDocument/2006/relationships/tags" Target="../tags/tag34.xml"/><Relationship Id="rId10" Type="http://schemas.openxmlformats.org/officeDocument/2006/relationships/image" Target="../media/image3.png"/><Relationship Id="rId4" Type="http://schemas.openxmlformats.org/officeDocument/2006/relationships/tags" Target="../tags/tag33.xml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29527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-11837" y="1047750"/>
            <a:ext cx="9155837" cy="8382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1 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形的平移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17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6"/>
          <p:cNvSpPr txBox="1"/>
          <p:nvPr/>
        </p:nvSpPr>
        <p:spPr>
          <a:xfrm>
            <a:off x="381004" y="877474"/>
            <a:ext cx="8317697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平面直角坐标系中，一个图形依次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平移后的图形与原来的图形相比，有什么位置变化？它们对应点的坐标有什么关系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9"/>
          <p:cNvSpPr txBox="1"/>
          <p:nvPr/>
        </p:nvSpPr>
        <p:spPr>
          <a:xfrm>
            <a:off x="1371604" y="2469253"/>
            <a:ext cx="6193275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图形依次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平移后所得的图形，可以看成是由原来图形经过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平移得到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274420" y="742950"/>
            <a:ext cx="87171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原图形上的点，当它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后，这个点与其对应点的坐标之间有如下关系：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934819" y="1809752"/>
          <a:ext cx="6781800" cy="2875980"/>
        </p:xfrm>
        <a:graphic>
          <a:graphicData uri="http://schemas.openxmlformats.org/drawingml/2006/table">
            <a:tbl>
              <a:tblPr firstRow="1" firstCol="1" bandRow="1"/>
              <a:tblGrid>
                <a:gridCol w="48194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23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平移方向和平移距离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对应点的坐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29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右平移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上平移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800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+a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800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+b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右平移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下平移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800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+a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-b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29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左平移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上平移</a:t>
                      </a:r>
                      <a:r>
                        <a:rPr lang="en-US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8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-a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800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+a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29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左平移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上平移</a:t>
                      </a:r>
                      <a:r>
                        <a:rPr lang="en-US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8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-a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-b</a:t>
                      </a:r>
                      <a:r>
                        <a:rPr lang="zh-CN" sz="18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1359" y="909204"/>
            <a:ext cx="575704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四</a:t>
            </a:r>
            <a:endParaRPr lang="en-US" altLang="zh-CN" sz="16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顶点的坐标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将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向上平移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向右平移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得到四边形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B′C′D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′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B′C′D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应点的横坐标有什么关系？纵坐标呢？分别写出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B′C′D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坐标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将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B′C′D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成是由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一次平移得到的，请指出这一平移的平移方向和平移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距离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7" cstate="email"/>
          <a:srcRect r="66700" b="16435"/>
          <a:stretch>
            <a:fillRect/>
          </a:stretch>
        </p:blipFill>
        <p:spPr bwMode="auto">
          <a:xfrm>
            <a:off x="6248400" y="1504950"/>
            <a:ext cx="2571274" cy="2181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380260"/>
            <a:ext cx="5376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B′C′D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对应点的横坐标分别增加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纵坐标分别增加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, A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,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,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,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由图可知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A′= 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B′C′D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认为是由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着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方向，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得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7" cstate="email"/>
          <a:srcRect r="66700" b="16435"/>
          <a:stretch>
            <a:fillRect/>
          </a:stretch>
        </p:blipFill>
        <p:spPr bwMode="auto">
          <a:xfrm>
            <a:off x="6248400" y="1504950"/>
            <a:ext cx="2571274" cy="2181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 rotWithShape="1">
          <a:blip r:embed="rId8" cstate="email"/>
          <a:srcRect l="-1" r="-193"/>
          <a:stretch>
            <a:fillRect/>
          </a:stretch>
        </p:blipFill>
        <p:spPr bwMode="auto">
          <a:xfrm>
            <a:off x="6248393" y="1581151"/>
            <a:ext cx="2571285" cy="2183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81005" y="719781"/>
            <a:ext cx="84581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直角系中，描出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,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,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,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,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,-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然后顺次连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点；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将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的图形左平移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再向上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移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画出第二次平移的图形；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何将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所画图形经过一次平移得到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所画图形？平移前后的对应点的横坐标和纵坐标有什么关系？</a:t>
            </a:r>
          </a:p>
        </p:txBody>
      </p:sp>
      <p:sp>
        <p:nvSpPr>
          <p:cNvPr id="9" name="矩形 8"/>
          <p:cNvSpPr/>
          <p:nvPr/>
        </p:nvSpPr>
        <p:spPr>
          <a:xfrm>
            <a:off x="433549" y="3001172"/>
            <a:ext cx="832945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图略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将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所画图形沿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方向，平移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即可得到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所画图形，经过一次平移得到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中所画图形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移后的点与平移前的对应点相比，横坐标分别减少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纵坐标分别增加了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462456" y="857917"/>
            <a:ext cx="82716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平面直角坐标系中，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顶点都在方格纸的格点上，如果将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向右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得到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₁B₁C₁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坐标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52800" y="2823571"/>
            <a:ext cx="1524000" cy="1306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7"/>
          <p:cNvSpPr txBox="1"/>
          <p:nvPr/>
        </p:nvSpPr>
        <p:spPr>
          <a:xfrm>
            <a:off x="3124200" y="1732678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8145" y="688108"/>
            <a:ext cx="8238385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在如图所示的平面直角坐标系内，画在透明胶片上的 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坐标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现将这张胶片平移，使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落在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(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，则此平移可以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先向右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，再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先向右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，再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先向右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，再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先向右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，再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</a:t>
            </a: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1143000" y="150495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1196" y="1884453"/>
            <a:ext cx="2180804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381000" y="819152"/>
            <a:ext cx="83820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已知线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由线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移得到的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点为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(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应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坐标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4)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在平面直角坐标系中，将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左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向上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后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合，则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坐标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          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67200" y="1275478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2600" y="24955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381004" y="703987"/>
            <a:ext cx="84240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，长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坐标平面内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坐标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边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平行，边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平行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点的坐标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怎样平移，才能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与原点重合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248400" y="819150"/>
          <a:ext cx="321882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5791200" imgH="5181600" progId="Equation.DSMT4">
                  <p:embed/>
                </p:oleObj>
              </mc:Choice>
              <mc:Fallback>
                <p:oleObj name="Equation" r:id="rId8" imgW="5791200" imgH="5181600" progId="Equation.DSMT4">
                  <p:embed/>
                  <p:pic>
                    <p:nvPicPr>
                      <p:cNvPr id="0" name="图片 41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819150"/>
                        <a:ext cx="321882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172200" y="1581150"/>
            <a:ext cx="1929520" cy="1224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7"/>
          <p:cNvSpPr txBox="1"/>
          <p:nvPr/>
        </p:nvSpPr>
        <p:spPr>
          <a:xfrm>
            <a:off x="457203" y="2458315"/>
            <a:ext cx="8347845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∵A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的距离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   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的距离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  B(4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(4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图可知，将长方形先向下平移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向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平移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长度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先向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左平移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长度，再向下平移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能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与原点重合．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192341" y="2589213"/>
          <a:ext cx="32226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5791200" imgH="5181600" progId="Equation.DSMT4">
                  <p:embed/>
                </p:oleObj>
              </mc:Choice>
              <mc:Fallback>
                <p:oleObj name="Equation" r:id="rId11" imgW="5791200" imgH="5181600" progId="Equation.DSMT4">
                  <p:embed/>
                  <p:pic>
                    <p:nvPicPr>
                      <p:cNvPr id="0" name="图片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41" y="2589213"/>
                        <a:ext cx="32226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352800" y="2970215"/>
          <a:ext cx="3222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3" imgW="241300" imgH="215900" progId="Equation.DSMT4">
                  <p:embed/>
                </p:oleObj>
              </mc:Choice>
              <mc:Fallback>
                <p:oleObj name="Equation" r:id="rId13" imgW="241300" imgH="215900" progId="Equation.DSMT4">
                  <p:embed/>
                  <p:pic>
                    <p:nvPicPr>
                      <p:cNvPr id="0" name="图片 4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0215"/>
                        <a:ext cx="32226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828800" y="3427413"/>
          <a:ext cx="3222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5" imgW="241300" imgH="215900" progId="Equation.DSMT4">
                  <p:embed/>
                </p:oleObj>
              </mc:Choice>
              <mc:Fallback>
                <p:oleObj name="Equation" r:id="rId15" imgW="241300" imgH="215900" progId="Equation.DSMT4">
                  <p:embed/>
                  <p:pic>
                    <p:nvPicPr>
                      <p:cNvPr id="0" name="图片 4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7413"/>
                        <a:ext cx="3222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200400" y="3409950"/>
          <a:ext cx="3222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6" imgW="241300" imgH="215900" progId="Equation.DSMT4">
                  <p:embed/>
                </p:oleObj>
              </mc:Choice>
              <mc:Fallback>
                <p:oleObj name="Equation" r:id="rId16" imgW="241300" imgH="215900" progId="Equation.DSMT4">
                  <p:embed/>
                  <p:pic>
                    <p:nvPicPr>
                      <p:cNvPr id="0" name="图片 4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09950"/>
                        <a:ext cx="3222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267200" y="3427413"/>
          <a:ext cx="3222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7" imgW="241300" imgH="215900" progId="Equation.DSMT4">
                  <p:embed/>
                </p:oleObj>
              </mc:Choice>
              <mc:Fallback>
                <p:oleObj name="Equation" r:id="rId17" imgW="241300" imgH="215900" progId="Equation.DSMT4">
                  <p:embed/>
                  <p:pic>
                    <p:nvPicPr>
                      <p:cNvPr id="0" name="图片 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7413"/>
                        <a:ext cx="3222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010400" y="3808413"/>
          <a:ext cx="3222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8" imgW="241300" imgH="215900" progId="Equation.DSMT4">
                  <p:embed/>
                </p:oleObj>
              </mc:Choice>
              <mc:Fallback>
                <p:oleObj name="Equation" r:id="rId18" imgW="241300" imgH="215900" progId="Equation.DSMT4">
                  <p:embed/>
                  <p:pic>
                    <p:nvPicPr>
                      <p:cNvPr id="0" name="图片 4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08413"/>
                        <a:ext cx="3222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1667669" y="4212639"/>
          <a:ext cx="32226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9" imgW="241300" imgH="215900" progId="Equation.DSMT4">
                  <p:embed/>
                </p:oleObj>
              </mc:Choice>
              <mc:Fallback>
                <p:oleObj name="Equation" r:id="rId19" imgW="241300" imgH="215900" progId="Equation.DSMT4">
                  <p:embed/>
                  <p:pic>
                    <p:nvPicPr>
                      <p:cNvPr id="0" name="图片 4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669" y="4212639"/>
                        <a:ext cx="322262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5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231186" y="740892"/>
            <a:ext cx="86080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形依次沿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平移后所得的图形，可以看成是由原来图形经过一次平移得到的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是原图形上的点，当它沿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平移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、沿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方向平移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后，这个点与其对应点的坐标之间有如下关系：</a:t>
            </a: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838200" y="2388718"/>
          <a:ext cx="6324600" cy="3075812"/>
        </p:xfrm>
        <a:graphic>
          <a:graphicData uri="http://schemas.openxmlformats.org/drawingml/2006/table">
            <a:tbl>
              <a:tblPr firstRow="1" firstCol="1" bandRow="1"/>
              <a:tblGrid>
                <a:gridCol w="45537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0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平移方向和平移距离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对应点的坐标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7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右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上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+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+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右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下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+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-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左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上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-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+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75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向左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，向上平移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单位长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x-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y-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1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3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矩形 33"/>
          <p:cNvSpPr/>
          <p:nvPr/>
        </p:nvSpPr>
        <p:spPr>
          <a:xfrm>
            <a:off x="1357791" y="1019443"/>
            <a:ext cx="6978899" cy="988262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5" name="PA_矩形 6"/>
          <p:cNvSpPr/>
          <p:nvPr>
            <p:custDataLst>
              <p:tags r:id="rId1"/>
            </p:custDataLst>
          </p:nvPr>
        </p:nvSpPr>
        <p:spPr>
          <a:xfrm>
            <a:off x="1548657" y="2495552"/>
            <a:ext cx="6788035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6" name="燕尾形箭头 35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37" name="圆角矩形 36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圆角矩形 37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264512" y="1047750"/>
            <a:ext cx="71174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解沿两个坐标轴方向平移后的图形与原图形对应点的坐标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1709746" y="2691781"/>
            <a:ext cx="515694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画平移图形和写出对应点的坐标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"/>
          <p:cNvSpPr txBox="1"/>
          <p:nvPr/>
        </p:nvSpPr>
        <p:spPr>
          <a:xfrm>
            <a:off x="457200" y="971552"/>
            <a:ext cx="84582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在平面直角坐标系中，将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上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右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所得到的点的坐标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    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    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将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右平移两个单位长度，再向上平移三个单位得到点所在的象限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第一象限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第二象限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第三象限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第四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象限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前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矩形 6"/>
          <p:cNvSpPr/>
          <p:nvPr/>
        </p:nvSpPr>
        <p:spPr>
          <a:xfrm>
            <a:off x="2822145" y="1403873"/>
            <a:ext cx="91165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86879" y="3004073"/>
            <a:ext cx="91165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900830"/>
            <a:ext cx="8229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将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各顶点的横坐标分别加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纵坐标加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连接所得三点组成的三角形是由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向左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向上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得到的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向左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向下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得到的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向右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向上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得到的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向右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向下平移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得到的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预习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矩形 6"/>
          <p:cNvSpPr/>
          <p:nvPr/>
        </p:nvSpPr>
        <p:spPr>
          <a:xfrm>
            <a:off x="2667003" y="1334303"/>
            <a:ext cx="91165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971552"/>
            <a:ext cx="5715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将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条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向右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移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长度，得到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如图所示的直角坐标系中，画出“鱼”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图形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A_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172200" y="1276350"/>
            <a:ext cx="2533333" cy="2800000"/>
          </a:xfrm>
          <a:prstGeom prst="rect">
            <a:avLst/>
          </a:prstGeom>
        </p:spPr>
      </p:pic>
      <p:sp>
        <p:nvSpPr>
          <p:cNvPr id="8" name="[动画大师]_PA_任意多边形 6"/>
          <p:cNvSpPr/>
          <p:nvPr>
            <p:custDataLst>
              <p:tags r:id="rId3"/>
            </p:custDataLst>
          </p:nvPr>
        </p:nvSpPr>
        <p:spPr>
          <a:xfrm>
            <a:off x="6508955" y="2746435"/>
            <a:ext cx="914400" cy="507831"/>
          </a:xfrm>
          <a:custGeom>
            <a:avLst/>
            <a:gdLst>
              <a:gd name="connsiteX0" fmla="*/ 0 w 914400"/>
              <a:gd name="connsiteY0" fmla="*/ 752168 h 1135626"/>
              <a:gd name="connsiteX1" fmla="*/ 907026 w 914400"/>
              <a:gd name="connsiteY1" fmla="*/ 0 h 1135626"/>
              <a:gd name="connsiteX2" fmla="*/ 545690 w 914400"/>
              <a:gd name="connsiteY2" fmla="*/ 744794 h 1135626"/>
              <a:gd name="connsiteX3" fmla="*/ 914400 w 914400"/>
              <a:gd name="connsiteY3" fmla="*/ 560439 h 1135626"/>
              <a:gd name="connsiteX4" fmla="*/ 914400 w 914400"/>
              <a:gd name="connsiteY4" fmla="*/ 943897 h 1135626"/>
              <a:gd name="connsiteX5" fmla="*/ 553064 w 914400"/>
              <a:gd name="connsiteY5" fmla="*/ 752168 h 1135626"/>
              <a:gd name="connsiteX6" fmla="*/ 722671 w 914400"/>
              <a:gd name="connsiteY6" fmla="*/ 1135626 h 1135626"/>
              <a:gd name="connsiteX7" fmla="*/ 0 w 914400"/>
              <a:gd name="connsiteY7" fmla="*/ 752168 h 1135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" h="1135626">
                <a:moveTo>
                  <a:pt x="0" y="752168"/>
                </a:moveTo>
                <a:lnTo>
                  <a:pt x="907026" y="0"/>
                </a:lnTo>
                <a:lnTo>
                  <a:pt x="545690" y="744794"/>
                </a:lnTo>
                <a:lnTo>
                  <a:pt x="914400" y="560439"/>
                </a:lnTo>
                <a:lnTo>
                  <a:pt x="914400" y="943897"/>
                </a:lnTo>
                <a:lnTo>
                  <a:pt x="553064" y="752168"/>
                </a:lnTo>
                <a:lnTo>
                  <a:pt x="722671" y="1135626"/>
                </a:lnTo>
                <a:lnTo>
                  <a:pt x="0" y="752168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073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06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922024"/>
            <a:ext cx="5715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将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条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向右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移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长度，得到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能否将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成是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平移得到的？如果能请指出平移的方向和平移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距离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6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A_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172200" y="1276350"/>
            <a:ext cx="2533333" cy="2800000"/>
          </a:xfrm>
          <a:prstGeom prst="rect">
            <a:avLst/>
          </a:prstGeom>
        </p:spPr>
      </p:pic>
      <p:sp>
        <p:nvSpPr>
          <p:cNvPr id="8" name="[动画大师]_PA_任意多边形 6"/>
          <p:cNvSpPr/>
          <p:nvPr>
            <p:custDataLst>
              <p:tags r:id="rId4"/>
            </p:custDataLst>
          </p:nvPr>
        </p:nvSpPr>
        <p:spPr>
          <a:xfrm>
            <a:off x="6508955" y="2746435"/>
            <a:ext cx="914400" cy="507831"/>
          </a:xfrm>
          <a:custGeom>
            <a:avLst/>
            <a:gdLst>
              <a:gd name="connsiteX0" fmla="*/ 0 w 914400"/>
              <a:gd name="connsiteY0" fmla="*/ 752168 h 1135626"/>
              <a:gd name="connsiteX1" fmla="*/ 907026 w 914400"/>
              <a:gd name="connsiteY1" fmla="*/ 0 h 1135626"/>
              <a:gd name="connsiteX2" fmla="*/ 545690 w 914400"/>
              <a:gd name="connsiteY2" fmla="*/ 744794 h 1135626"/>
              <a:gd name="connsiteX3" fmla="*/ 914400 w 914400"/>
              <a:gd name="connsiteY3" fmla="*/ 560439 h 1135626"/>
              <a:gd name="connsiteX4" fmla="*/ 914400 w 914400"/>
              <a:gd name="connsiteY4" fmla="*/ 943897 h 1135626"/>
              <a:gd name="connsiteX5" fmla="*/ 553064 w 914400"/>
              <a:gd name="connsiteY5" fmla="*/ 752168 h 1135626"/>
              <a:gd name="connsiteX6" fmla="*/ 722671 w 914400"/>
              <a:gd name="connsiteY6" fmla="*/ 1135626 h 1135626"/>
              <a:gd name="connsiteX7" fmla="*/ 0 w 914400"/>
              <a:gd name="connsiteY7" fmla="*/ 752168 h 1135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" h="1135626">
                <a:moveTo>
                  <a:pt x="0" y="752168"/>
                </a:moveTo>
                <a:lnTo>
                  <a:pt x="907026" y="0"/>
                </a:lnTo>
                <a:lnTo>
                  <a:pt x="545690" y="744794"/>
                </a:lnTo>
                <a:lnTo>
                  <a:pt x="914400" y="560439"/>
                </a:lnTo>
                <a:lnTo>
                  <a:pt x="914400" y="943897"/>
                </a:lnTo>
                <a:lnTo>
                  <a:pt x="553064" y="752168"/>
                </a:lnTo>
                <a:lnTo>
                  <a:pt x="722671" y="1135626"/>
                </a:lnTo>
                <a:lnTo>
                  <a:pt x="0" y="752168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cxnSp>
        <p:nvCxnSpPr>
          <p:cNvPr id="9" name="直接连接符 8"/>
          <p:cNvCxnSpPr>
            <a:stCxn id="8" idx="0"/>
          </p:cNvCxnSpPr>
          <p:nvPr/>
        </p:nvCxnSpPr>
        <p:spPr>
          <a:xfrm>
            <a:off x="6508955" y="3082791"/>
            <a:ext cx="540000" cy="461916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1"/>
          <p:cNvSpPr txBox="1"/>
          <p:nvPr/>
        </p:nvSpPr>
        <p:spPr>
          <a:xfrm>
            <a:off x="475336" y="2952750"/>
            <a:ext cx="5334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鱼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看成是“鱼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平移得到，平移方向是点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到点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方向，平移的距离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893391" y="3866007"/>
          <a:ext cx="457200" cy="35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7010400" imgH="5486400" progId="Equation.DSMT4">
                  <p:embed/>
                </p:oleObj>
              </mc:Choice>
              <mc:Fallback>
                <p:oleObj name="Equation" r:id="rId11" imgW="7010400" imgH="5486400" progId="Equation.DSMT4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3391" y="3866007"/>
                        <a:ext cx="457200" cy="357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073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06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609" y="1146282"/>
            <a:ext cx="5715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将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条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下平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再向右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移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长度，得到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“鱼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对应点的坐标之间有什么关系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A_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172200" y="1276350"/>
            <a:ext cx="2533333" cy="2800000"/>
          </a:xfrm>
          <a:prstGeom prst="rect">
            <a:avLst/>
          </a:prstGeom>
        </p:spPr>
      </p:pic>
      <p:sp>
        <p:nvSpPr>
          <p:cNvPr id="8" name="[动画大师]_PA_任意多边形 6"/>
          <p:cNvSpPr/>
          <p:nvPr>
            <p:custDataLst>
              <p:tags r:id="rId3"/>
            </p:custDataLst>
          </p:nvPr>
        </p:nvSpPr>
        <p:spPr>
          <a:xfrm>
            <a:off x="6508955" y="2746435"/>
            <a:ext cx="914400" cy="507831"/>
          </a:xfrm>
          <a:custGeom>
            <a:avLst/>
            <a:gdLst>
              <a:gd name="connsiteX0" fmla="*/ 0 w 914400"/>
              <a:gd name="connsiteY0" fmla="*/ 752168 h 1135626"/>
              <a:gd name="connsiteX1" fmla="*/ 907026 w 914400"/>
              <a:gd name="connsiteY1" fmla="*/ 0 h 1135626"/>
              <a:gd name="connsiteX2" fmla="*/ 545690 w 914400"/>
              <a:gd name="connsiteY2" fmla="*/ 744794 h 1135626"/>
              <a:gd name="connsiteX3" fmla="*/ 914400 w 914400"/>
              <a:gd name="connsiteY3" fmla="*/ 560439 h 1135626"/>
              <a:gd name="connsiteX4" fmla="*/ 914400 w 914400"/>
              <a:gd name="connsiteY4" fmla="*/ 943897 h 1135626"/>
              <a:gd name="connsiteX5" fmla="*/ 553064 w 914400"/>
              <a:gd name="connsiteY5" fmla="*/ 752168 h 1135626"/>
              <a:gd name="connsiteX6" fmla="*/ 722671 w 914400"/>
              <a:gd name="connsiteY6" fmla="*/ 1135626 h 1135626"/>
              <a:gd name="connsiteX7" fmla="*/ 0 w 914400"/>
              <a:gd name="connsiteY7" fmla="*/ 752168 h 1135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" h="1135626">
                <a:moveTo>
                  <a:pt x="0" y="752168"/>
                </a:moveTo>
                <a:lnTo>
                  <a:pt x="907026" y="0"/>
                </a:lnTo>
                <a:lnTo>
                  <a:pt x="545690" y="744794"/>
                </a:lnTo>
                <a:lnTo>
                  <a:pt x="914400" y="560439"/>
                </a:lnTo>
                <a:lnTo>
                  <a:pt x="914400" y="943897"/>
                </a:lnTo>
                <a:lnTo>
                  <a:pt x="553064" y="752168"/>
                </a:lnTo>
                <a:lnTo>
                  <a:pt x="722671" y="1135626"/>
                </a:lnTo>
                <a:lnTo>
                  <a:pt x="0" y="752168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cxnSp>
        <p:nvCxnSpPr>
          <p:cNvPr id="9" name="直接连接符 8"/>
          <p:cNvCxnSpPr>
            <a:stCxn id="8" idx="0"/>
          </p:cNvCxnSpPr>
          <p:nvPr/>
        </p:nvCxnSpPr>
        <p:spPr>
          <a:xfrm>
            <a:off x="6508955" y="3082791"/>
            <a:ext cx="540000" cy="461916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1"/>
          <p:cNvSpPr txBox="1"/>
          <p:nvPr/>
        </p:nvSpPr>
        <p:spPr>
          <a:xfrm>
            <a:off x="502109" y="3138975"/>
            <a:ext cx="533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鱼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′上的点与“鱼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对应点相比，横坐标增加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纵坐标减少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endParaRPr lang="zh-CN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073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06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[动画大师]_TextBox 1"/>
          <p:cNvSpPr txBox="1"/>
          <p:nvPr/>
        </p:nvSpPr>
        <p:spPr>
          <a:xfrm>
            <a:off x="457200" y="785158"/>
            <a:ext cx="571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  <a:endParaRPr lang="en-US" altLang="zh-CN" sz="16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将图中的“鱼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个顶点横坐标分别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纵坐标不变，得到“鱼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”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“鱼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”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个顶点纵坐标分别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横坐标不变，得到“鱼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“鱼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原来的“鱼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有什么变化？ 能否将“鱼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成“鱼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平移得到的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6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[动画大师]_PA_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172200" y="1276350"/>
            <a:ext cx="2533333" cy="2800000"/>
          </a:xfrm>
          <a:prstGeom prst="rect">
            <a:avLst/>
          </a:prstGeom>
        </p:spPr>
      </p:pic>
      <p:sp>
        <p:nvSpPr>
          <p:cNvPr id="8" name="[动画大师]_PA_任意多边形 6"/>
          <p:cNvSpPr/>
          <p:nvPr>
            <p:custDataLst>
              <p:tags r:id="rId4"/>
            </p:custDataLst>
          </p:nvPr>
        </p:nvSpPr>
        <p:spPr>
          <a:xfrm>
            <a:off x="6508955" y="2746435"/>
            <a:ext cx="914400" cy="507831"/>
          </a:xfrm>
          <a:custGeom>
            <a:avLst/>
            <a:gdLst>
              <a:gd name="connsiteX0" fmla="*/ 0 w 914400"/>
              <a:gd name="connsiteY0" fmla="*/ 752168 h 1135626"/>
              <a:gd name="connsiteX1" fmla="*/ 907026 w 914400"/>
              <a:gd name="connsiteY1" fmla="*/ 0 h 1135626"/>
              <a:gd name="connsiteX2" fmla="*/ 545690 w 914400"/>
              <a:gd name="connsiteY2" fmla="*/ 744794 h 1135626"/>
              <a:gd name="connsiteX3" fmla="*/ 914400 w 914400"/>
              <a:gd name="connsiteY3" fmla="*/ 560439 h 1135626"/>
              <a:gd name="connsiteX4" fmla="*/ 914400 w 914400"/>
              <a:gd name="connsiteY4" fmla="*/ 943897 h 1135626"/>
              <a:gd name="connsiteX5" fmla="*/ 553064 w 914400"/>
              <a:gd name="connsiteY5" fmla="*/ 752168 h 1135626"/>
              <a:gd name="connsiteX6" fmla="*/ 722671 w 914400"/>
              <a:gd name="connsiteY6" fmla="*/ 1135626 h 1135626"/>
              <a:gd name="connsiteX7" fmla="*/ 0 w 914400"/>
              <a:gd name="connsiteY7" fmla="*/ 752168 h 1135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" h="1135626">
                <a:moveTo>
                  <a:pt x="0" y="752168"/>
                </a:moveTo>
                <a:lnTo>
                  <a:pt x="907026" y="0"/>
                </a:lnTo>
                <a:lnTo>
                  <a:pt x="545690" y="744794"/>
                </a:lnTo>
                <a:lnTo>
                  <a:pt x="914400" y="560439"/>
                </a:lnTo>
                <a:lnTo>
                  <a:pt x="914400" y="943897"/>
                </a:lnTo>
                <a:lnTo>
                  <a:pt x="553064" y="752168"/>
                </a:lnTo>
                <a:lnTo>
                  <a:pt x="722671" y="1135626"/>
                </a:lnTo>
                <a:lnTo>
                  <a:pt x="0" y="752168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9" name="[动画大师]_TextBox 11"/>
          <p:cNvSpPr txBox="1"/>
          <p:nvPr/>
        </p:nvSpPr>
        <p:spPr>
          <a:xfrm>
            <a:off x="399535" y="2783688"/>
            <a:ext cx="5638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“鱼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“鱼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形状、大小相同，只是位置发生了变化：“鱼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由“鱼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向右平移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单位长度，再向上平移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以看成“鱼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“鱼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一次平移得到的，平移方向是点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0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到点（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方向，平移的距离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[动画大师]_Object 9"/>
          <p:cNvGraphicFramePr>
            <a:graphicFrameLocks noChangeAspect="1"/>
          </p:cNvGraphicFramePr>
          <p:nvPr/>
        </p:nvGraphicFramePr>
        <p:xfrm>
          <a:off x="4953000" y="4324350"/>
          <a:ext cx="466244" cy="32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1" imgW="7924800" imgH="5486400" progId="Equation.DSMT4">
                  <p:embed/>
                </p:oleObj>
              </mc:Choice>
              <mc:Fallback>
                <p:oleObj name="Equation" r:id="rId11" imgW="7924800" imgH="5486400" progId="Equation.DSMT4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24350"/>
                        <a:ext cx="466244" cy="320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V="1">
            <a:off x="6508959" y="2641350"/>
            <a:ext cx="349045" cy="54000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04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0.1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0.1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23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04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[动画大师]_TextBox 1"/>
          <p:cNvSpPr txBox="1"/>
          <p:nvPr/>
        </p:nvSpPr>
        <p:spPr>
          <a:xfrm>
            <a:off x="354056" y="794529"/>
            <a:ext cx="5715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将图中的“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个顶点横坐标分别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每个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顶点纵坐标分别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“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“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原来的“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有什么变化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6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[动画大师]_PA_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172200" y="1276350"/>
            <a:ext cx="2533333" cy="2800000"/>
          </a:xfrm>
          <a:prstGeom prst="rect">
            <a:avLst/>
          </a:prstGeom>
        </p:spPr>
      </p:pic>
      <p:sp>
        <p:nvSpPr>
          <p:cNvPr id="8" name="[动画大师]_PA_任意多边形 6"/>
          <p:cNvSpPr/>
          <p:nvPr>
            <p:custDataLst>
              <p:tags r:id="rId4"/>
            </p:custDataLst>
          </p:nvPr>
        </p:nvSpPr>
        <p:spPr>
          <a:xfrm>
            <a:off x="6508955" y="2746435"/>
            <a:ext cx="914400" cy="507831"/>
          </a:xfrm>
          <a:custGeom>
            <a:avLst/>
            <a:gdLst>
              <a:gd name="connsiteX0" fmla="*/ 0 w 914400"/>
              <a:gd name="connsiteY0" fmla="*/ 752168 h 1135626"/>
              <a:gd name="connsiteX1" fmla="*/ 907026 w 914400"/>
              <a:gd name="connsiteY1" fmla="*/ 0 h 1135626"/>
              <a:gd name="connsiteX2" fmla="*/ 545690 w 914400"/>
              <a:gd name="connsiteY2" fmla="*/ 744794 h 1135626"/>
              <a:gd name="connsiteX3" fmla="*/ 914400 w 914400"/>
              <a:gd name="connsiteY3" fmla="*/ 560439 h 1135626"/>
              <a:gd name="connsiteX4" fmla="*/ 914400 w 914400"/>
              <a:gd name="connsiteY4" fmla="*/ 943897 h 1135626"/>
              <a:gd name="connsiteX5" fmla="*/ 553064 w 914400"/>
              <a:gd name="connsiteY5" fmla="*/ 752168 h 1135626"/>
              <a:gd name="connsiteX6" fmla="*/ 722671 w 914400"/>
              <a:gd name="connsiteY6" fmla="*/ 1135626 h 1135626"/>
              <a:gd name="connsiteX7" fmla="*/ 0 w 914400"/>
              <a:gd name="connsiteY7" fmla="*/ 752168 h 1135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14400" h="1135626">
                <a:moveTo>
                  <a:pt x="0" y="752168"/>
                </a:moveTo>
                <a:lnTo>
                  <a:pt x="907026" y="0"/>
                </a:lnTo>
                <a:lnTo>
                  <a:pt x="545690" y="744794"/>
                </a:lnTo>
                <a:lnTo>
                  <a:pt x="914400" y="560439"/>
                </a:lnTo>
                <a:lnTo>
                  <a:pt x="914400" y="943897"/>
                </a:lnTo>
                <a:lnTo>
                  <a:pt x="553064" y="752168"/>
                </a:lnTo>
                <a:lnTo>
                  <a:pt x="722671" y="1135626"/>
                </a:lnTo>
                <a:lnTo>
                  <a:pt x="0" y="752168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9" name="[动画大师]_TextBox 11"/>
          <p:cNvSpPr txBox="1"/>
          <p:nvPr/>
        </p:nvSpPr>
        <p:spPr>
          <a:xfrm>
            <a:off x="327111" y="2343152"/>
            <a:ext cx="56388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如果“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每个顶点横坐标分别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纵坐标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得到的“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原来的“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形状、大小相同，只是位置发生了变化：“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由“鱼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”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次平移得到的，平移方向是点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,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到点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的方向，平移的距离为</a:t>
            </a:r>
          </a:p>
        </p:txBody>
      </p:sp>
      <p:graphicFrame>
        <p:nvGraphicFramePr>
          <p:cNvPr id="11" name="[动画大师]_Object 9"/>
          <p:cNvGraphicFramePr>
            <a:graphicFrameLocks noChangeAspect="1"/>
          </p:cNvGraphicFramePr>
          <p:nvPr/>
        </p:nvGraphicFramePr>
        <p:xfrm>
          <a:off x="2667000" y="4101564"/>
          <a:ext cx="434890" cy="29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7924800" imgH="5486400" progId="Equation.DSMT4">
                  <p:embed/>
                </p:oleObj>
              </mc:Choice>
              <mc:Fallback>
                <p:oleObj name="Equation" r:id="rId11" imgW="7924800" imgH="5486400" progId="Equation.DSMT4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01564"/>
                        <a:ext cx="434890" cy="298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V="1">
            <a:off x="6508959" y="2641350"/>
            <a:ext cx="349045" cy="540000"/>
          </a:xfrm>
          <a:prstGeom prst="line">
            <a:avLst/>
          </a:prstGeom>
          <a:ln w="1905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0.1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04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76</Words>
  <Application>Microsoft Office PowerPoint</Application>
  <PresentationFormat>全屏显示(16:9)</PresentationFormat>
  <Paragraphs>118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华文行楷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3:0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97B2D71A9FE4589B276E88D05762DE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